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155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2/7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声音信号分析与处理</a:t>
            </a:r>
            <a:endParaRPr lang="zh-CN" altLang="en-US" dirty="0"/>
          </a:p>
        </p:txBody>
      </p:sp>
      <p:sp>
        <p:nvSpPr>
          <p:cNvPr id="4" name="副标题 2"/>
          <p:cNvSpPr>
            <a:spLocks noGrp="1"/>
          </p:cNvSpPr>
          <p:nvPr>
            <p:ph type="subTitle" idx="1"/>
          </p:nvPr>
        </p:nvSpPr>
        <p:spPr>
          <a:xfrm>
            <a:off x="2563688" y="3886200"/>
            <a:ext cx="6400800" cy="17526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——</a:t>
            </a:r>
            <a:r>
              <a:rPr lang="en-US" altLang="zh-CN" i="1" dirty="0" smtClean="0">
                <a:solidFill>
                  <a:schemeClr val="tx1"/>
                </a:solidFill>
              </a:rPr>
              <a:t>2022 </a:t>
            </a:r>
            <a:r>
              <a:rPr lang="zh-CN" altLang="en-US" i="1" dirty="0" smtClean="0">
                <a:solidFill>
                  <a:schemeClr val="tx1"/>
                </a:solidFill>
              </a:rPr>
              <a:t>信号暑期实践（内容</a:t>
            </a:r>
            <a:r>
              <a:rPr lang="en-US" altLang="zh-CN" i="1" dirty="0">
                <a:solidFill>
                  <a:schemeClr val="tx1"/>
                </a:solidFill>
              </a:rPr>
              <a:t>4</a:t>
            </a:r>
            <a:r>
              <a:rPr lang="zh-CN" altLang="en-US" i="1" dirty="0" smtClean="0">
                <a:solidFill>
                  <a:schemeClr val="tx1"/>
                </a:solidFill>
              </a:rPr>
              <a:t>）</a:t>
            </a:r>
            <a:endParaRPr lang="zh-CN" altLang="en-US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392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主要函数介绍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533087"/>
            <a:ext cx="8510632" cy="5136162"/>
          </a:xfrm>
        </p:spPr>
        <p:txBody>
          <a:bodyPr>
            <a:normAutofit/>
          </a:bodyPr>
          <a:lstStyle/>
          <a:p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udiorea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函数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示例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[Y, 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F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] =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udiorea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‘*****.wav’);</a:t>
            </a:r>
          </a:p>
          <a:p>
            <a:pPr marL="0" indent="0"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说明：读取音频文件与采样率。也可以是其他音频格式；音频文件如果与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m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文件放在同一路径下，可以不写路径，否则要写完整路径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是两列数据，分两声道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Y1 = Y( : , 1); Y2 = Y( :, 2);</a:t>
            </a:r>
          </a:p>
          <a:p>
            <a:pPr marL="0" indent="0"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获取两声道数据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ound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函数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示例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ound(Y,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F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marL="0" indent="0"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说明：播放音频文件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380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ause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函数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示例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ause(  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说明：使用时将    换为具体数字，代表程序暂停运行   秒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主要函数介绍</a:t>
            </a:r>
            <a:endParaRPr lang="zh-CN" altLang="en-US" sz="36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30975"/>
              </p:ext>
            </p:extLst>
          </p:nvPr>
        </p:nvGraphicFramePr>
        <p:xfrm>
          <a:off x="2784270" y="2289889"/>
          <a:ext cx="286100" cy="46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270" y="2289889"/>
                        <a:ext cx="286100" cy="468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63242"/>
              </p:ext>
            </p:extLst>
          </p:nvPr>
        </p:nvGraphicFramePr>
        <p:xfrm>
          <a:off x="2693594" y="2751968"/>
          <a:ext cx="285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594" y="2751968"/>
                        <a:ext cx="2857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26793"/>
              </p:ext>
            </p:extLst>
          </p:nvPr>
        </p:nvGraphicFramePr>
        <p:xfrm>
          <a:off x="7544224" y="2754123"/>
          <a:ext cx="285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224" y="2754123"/>
                        <a:ext cx="2857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1320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注意事项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关于加入噪声的说明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en-US" sz="2400" dirty="0" smtClean="0"/>
              <a:t>可通过叠加正弦信号的方式加入单频噪声：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n = 0.1*sin(2*pi*f1*t); X1 = Y1+ n’; X2 = Y2 + n’;</a:t>
            </a:r>
          </a:p>
          <a:p>
            <a:pPr marL="0" indent="0"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、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’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代表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转置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为行向量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’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为列向量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、噪声频率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1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可选取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10000Hz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到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14000Hz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之间，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     频率太高听不到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、这里需要对噪声强度进行一定倍数的减小处理（此处为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0.1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倍），否则噪声信号太强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/>
              <a:t>将两列数据合成双声道数据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示例：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X=[X1, X2];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8577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关于声音信号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sz="2400" dirty="0" smtClean="0"/>
              <a:t>说明：声音信号为非周期信号，加入噪声后同样为非周期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信号，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ff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 smtClean="0"/>
              <a:t>后幅度校正乘以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注意事项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3810272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5288" y="765175"/>
          <a:ext cx="8439150" cy="512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3" imgW="5435600" imgH="3302000" progId="Equation.DSMT4">
                  <p:embed/>
                </p:oleObj>
              </mc:Choice>
              <mc:Fallback>
                <p:oleObj r:id="rId3" imgW="5435600" imgH="3302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765175"/>
                        <a:ext cx="8439150" cy="512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07042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41</TotalTime>
  <Words>15</Words>
  <Application>Microsoft Office PowerPoint</Application>
  <PresentationFormat>全屏显示(4:3)</PresentationFormat>
  <Paragraphs>30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9" baseType="lpstr">
      <vt:lpstr>暗香扑面</vt:lpstr>
      <vt:lpstr>Equation</vt:lpstr>
      <vt:lpstr>MathType 6.0 Equation</vt:lpstr>
      <vt:lpstr>声音信号分析与处理</vt:lpstr>
      <vt:lpstr>主要函数介绍</vt:lpstr>
      <vt:lpstr>主要函数介绍</vt:lpstr>
      <vt:lpstr>注意事项</vt:lpstr>
      <vt:lpstr>注意事项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声音信号分析与处理</dc:title>
  <dc:creator>ALIENWARE</dc:creator>
  <cp:lastModifiedBy>ALIENWARE</cp:lastModifiedBy>
  <cp:revision>10</cp:revision>
  <dcterms:created xsi:type="dcterms:W3CDTF">2022-07-01T07:32:03Z</dcterms:created>
  <dcterms:modified xsi:type="dcterms:W3CDTF">2022-07-01T13:30:40Z</dcterms:modified>
</cp:coreProperties>
</file>